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CC6B3C" w14:textId="29307A32" w:rsidR="006B10F0" w:rsidRPr="006B10F0" w:rsidRDefault="006B10F0" w:rsidP="006B10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B10F0">
        <w:rPr>
          <w:rFonts w:ascii="Times New Roman" w:hAnsi="Times New Roman" w:cs="Times New Roman"/>
          <w:sz w:val="24"/>
          <w:szCs w:val="24"/>
          <w:lang w:val="fr-FR"/>
        </w:rPr>
        <w:t>Ce test donne une série d’exercices sur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es limites et continuité d’une fonction numérique</w:t>
      </w:r>
      <w:r w:rsidRPr="006B10F0">
        <w:rPr>
          <w:rFonts w:ascii="Times New Roman" w:hAnsi="Times New Roman" w:cs="Times New Roman"/>
          <w:sz w:val="24"/>
          <w:szCs w:val="24"/>
          <w:lang w:val="fr-FR"/>
        </w:rPr>
        <w:t>.  L’apprenant devra traiter entièrement un exercice avant de consulter la correction. Ceci lui permettra de juger de ses performances en fonction de ses résultats.  Il peut reprendre le test à sa volonté quand il veut (par exemple en période de révision ou après avoir relu son cours).</w:t>
      </w:r>
    </w:p>
    <w:p w14:paraId="313AA2C8" w14:textId="77777777" w:rsidR="006B10F0" w:rsidRPr="006B10F0" w:rsidRDefault="006B10F0" w:rsidP="006B10F0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6B10F0">
        <w:rPr>
          <w:rFonts w:ascii="Times New Roman" w:hAnsi="Times New Roman" w:cs="Times New Roman"/>
          <w:b/>
          <w:bCs/>
          <w:sz w:val="24"/>
          <w:szCs w:val="24"/>
          <w:lang w:val="fr-FR"/>
        </w:rPr>
        <w:t>Nous insistons sur le fait que ça ne sera d’aucune utilité à l’apprenant s’il consulte directement la correction sans avoir traité l’exercice au préalable.</w:t>
      </w:r>
    </w:p>
    <w:p w14:paraId="257348A1" w14:textId="77777777" w:rsidR="006B10F0" w:rsidRDefault="006B10F0" w:rsidP="00E46D72">
      <w:pPr>
        <w:ind w:left="3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30108509" w14:textId="77777777" w:rsidR="006B10F0" w:rsidRDefault="006B10F0" w:rsidP="00E46D72">
      <w:pPr>
        <w:ind w:left="3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11E482C2" w14:textId="52B620AE" w:rsidR="00E46D72" w:rsidRPr="00E46D72" w:rsidRDefault="00E46D72" w:rsidP="00E46D72">
      <w:pPr>
        <w:ind w:left="36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Exercice 1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 : Soit la fonction </w:t>
      </w:r>
      <w:r w:rsidRPr="00E46D72">
        <w:rPr>
          <w:rFonts w:ascii="Times New Roman" w:hAnsi="Times New Roman" w:cs="Times New Roman"/>
          <w:color w:val="000000" w:themeColor="text1"/>
          <w:position w:val="-38"/>
          <w:sz w:val="24"/>
          <w:szCs w:val="24"/>
          <w:lang w:val="fr-FR"/>
        </w:rPr>
        <w:object w:dxaOrig="1260" w:dyaOrig="760" w14:anchorId="0DEDE9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9pt;height:38.05pt" o:ole="">
            <v:imagedata r:id="rId5" o:title=""/>
          </v:shape>
          <o:OLEObject Type="Embed" ProgID="Equation.DSMT4" ShapeID="_x0000_i1025" DrawAspect="Content" ObjectID="_1672393623" r:id="rId6"/>
        </w:object>
      </w:r>
    </w:p>
    <w:p w14:paraId="06791383" w14:textId="77777777" w:rsidR="00E46D72" w:rsidRPr="00E46D72" w:rsidRDefault="00E46D72" w:rsidP="00E46D72">
      <w:pPr>
        <w:pStyle w:val="Paragraphedeliste"/>
        <w:numPr>
          <w:ilvl w:val="0"/>
          <w:numId w:val="1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Déterminer le domaine de définition.</w:t>
      </w:r>
    </w:p>
    <w:p w14:paraId="6DEE438E" w14:textId="77777777" w:rsidR="00E46D72" w:rsidRPr="00E46D72" w:rsidRDefault="00E46D72" w:rsidP="00E46D72">
      <w:pPr>
        <w:pStyle w:val="Paragraphedeliste"/>
        <w:numPr>
          <w:ilvl w:val="0"/>
          <w:numId w:val="1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éterminer les limites de f aux bornes de </w:t>
      </w:r>
      <w:proofErr w:type="gramStart"/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D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fr-FR"/>
        </w:rPr>
        <w:t>f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.</w:t>
      </w:r>
      <w:proofErr w:type="gramEnd"/>
    </w:p>
    <w:p w14:paraId="68A29CEA" w14:textId="77777777" w:rsidR="00E46D72" w:rsidRPr="00E46D72" w:rsidRDefault="00E46D72" w:rsidP="00E46D72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416AA070" w14:textId="047639B3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2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 : On considère la fonction f définie sur  </w:t>
      </w:r>
      <m:oMath>
        <m:r>
          <m:rPr>
            <m:scr m:val="double-struck"/>
          </m:rPr>
          <w:rPr>
            <w:rFonts w:ascii="Cambria Math" w:hAnsi="Cambria Math" w:cs="Times New Roman"/>
            <w:color w:val="000000" w:themeColor="text1"/>
            <w:sz w:val="24"/>
            <w:szCs w:val="24"/>
            <w:lang w:val="fr-FR"/>
          </w:rPr>
          <m:t>R-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fr-FR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m:t>-1</m:t>
            </m:r>
          </m:e>
        </m:d>
        <m:r>
          <w:rPr>
            <w:rFonts w:ascii="Cambria Math" w:hAnsi="Cambria Math" w:cs="Times New Roman"/>
            <w:color w:val="000000" w:themeColor="text1"/>
            <w:sz w:val="24"/>
            <w:szCs w:val="24"/>
            <w:lang w:val="fr-FR"/>
          </w:rPr>
          <m:t xml:space="preserve">  par 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fr-FR"/>
              </w:rPr>
            </m:ctrlPr>
          </m:mPr>
          <m:m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fr-FR"/>
                </w:rPr>
                <m:t>f(x)=x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fr-FR"/>
                    </w:rPr>
                    <m:t>x+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4"/>
                          <w:szCs w:val="24"/>
                          <w:lang w:val="fr-FR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4"/>
                              <w:szCs w:val="24"/>
                              <w:lang w:val="fr-FR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fr-FR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4"/>
                                  <w:szCs w:val="24"/>
                                  <w:lang w:val="fr-FR"/>
                                </w:rPr>
                                <m:t>x+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4"/>
                              <w:szCs w:val="24"/>
                              <w:lang w:val="fr-FR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mr>
        </m:m>
      </m:oMath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3299C3F4" w14:textId="77777777" w:rsidR="00E46D72" w:rsidRPr="00E46D72" w:rsidRDefault="00E46D72" w:rsidP="00E46D72">
      <w:pPr>
        <w:pStyle w:val="Paragraphedeliste"/>
        <w:numPr>
          <w:ilvl w:val="0"/>
          <w:numId w:val="2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Définir f sans le symbole racine carrée.</w:t>
      </w:r>
    </w:p>
    <w:p w14:paraId="4FFF2442" w14:textId="77777777" w:rsidR="00E46D72" w:rsidRPr="00E46D72" w:rsidRDefault="00E46D72" w:rsidP="00E46D72">
      <w:pPr>
        <w:pStyle w:val="Paragraphedeliste"/>
        <w:numPr>
          <w:ilvl w:val="0"/>
          <w:numId w:val="2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gramStart"/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f</w:t>
      </w:r>
      <w:proofErr w:type="gramEnd"/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est-elle continue en   </w:t>
      </w:r>
      <w:r w:rsidRPr="00E46D72">
        <w:rPr>
          <w:rFonts w:ascii="Times New Roman" w:hAnsi="Times New Roman" w:cs="Times New Roman"/>
          <w:color w:val="000000" w:themeColor="text1"/>
          <w:position w:val="-12"/>
          <w:sz w:val="24"/>
          <w:szCs w:val="24"/>
          <w:lang w:val="fr-FR"/>
        </w:rPr>
        <w:object w:dxaOrig="880" w:dyaOrig="360" w14:anchorId="0693AFA1">
          <v:shape id="_x0000_i1026" type="#_x0000_t75" style="width:43.85pt;height:18.2pt" o:ole="">
            <v:imagedata r:id="rId7" o:title=""/>
          </v:shape>
          <o:OLEObject Type="Embed" ProgID="Equation.DSMT4" ShapeID="_x0000_i1026" DrawAspect="Content" ObjectID="_1672393624" r:id="rId8"/>
        </w:object>
      </w:r>
    </w:p>
    <w:p w14:paraId="0A1ECFCC" w14:textId="77777777" w:rsidR="00E46D72" w:rsidRPr="00E46D72" w:rsidRDefault="00E46D72" w:rsidP="00E46D72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5B167417" w14:textId="28B75979" w:rsidR="00E46D72" w:rsidRPr="00E46D72" w:rsidRDefault="00E46D72" w:rsidP="00E46D72">
      <w:pPr>
        <w:tabs>
          <w:tab w:val="left" w:pos="7514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3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 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: Calculer les limites des fonctions suivantes :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</w:p>
    <w:p w14:paraId="07706BED" w14:textId="77777777" w:rsidR="00E46D72" w:rsidRPr="00E46D72" w:rsidRDefault="00E46D72" w:rsidP="00E46D72">
      <w:pPr>
        <w:pStyle w:val="Paragraphedeliste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position w:val="-88"/>
          <w:sz w:val="24"/>
          <w:szCs w:val="24"/>
          <w:lang w:val="fr-FR"/>
        </w:rPr>
        <w:object w:dxaOrig="3180" w:dyaOrig="1900" w14:anchorId="6AC56DDB">
          <v:shape id="_x0000_i1027" type="#_x0000_t75" style="width:158.9pt;height:95.15pt" o:ole="">
            <v:imagedata r:id="rId9" o:title=""/>
          </v:shape>
          <o:OLEObject Type="Embed" ProgID="Equation.DSMT4" ShapeID="_x0000_i1027" DrawAspect="Content" ObjectID="_1672393625" r:id="rId10"/>
        </w:object>
      </w:r>
    </w:p>
    <w:p w14:paraId="7EE92734" w14:textId="77777777" w:rsidR="00E46D72" w:rsidRPr="00E46D72" w:rsidRDefault="00E46D72" w:rsidP="00E46D72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5191FA5D" w14:textId="2AFC5917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4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 :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alculer les limites des fonctions suivantes :</w:t>
      </w:r>
    </w:p>
    <w:p w14:paraId="683EA104" w14:textId="77777777" w:rsidR="00E46D72" w:rsidRPr="00E46D72" w:rsidRDefault="00E46D72" w:rsidP="00E46D72">
      <w:pPr>
        <w:pStyle w:val="Paragraphedeliste"/>
        <w:numPr>
          <w:ilvl w:val="0"/>
          <w:numId w:val="4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3640" w:dyaOrig="920" w14:anchorId="33145781">
          <v:shape id="_x0000_i1028" type="#_x0000_t75" style="width:182.05pt;height:45.5pt" o:ole="">
            <v:imagedata r:id="rId11" o:title=""/>
          </v:shape>
          <o:OLEObject Type="Embed" ProgID="Equation.3" ShapeID="_x0000_i1028" DrawAspect="Content" ObjectID="_1672393626" r:id="rId12"/>
        </w:object>
      </w:r>
    </w:p>
    <w:p w14:paraId="45B4117C" w14:textId="77777777" w:rsidR="00E46D72" w:rsidRPr="00E46D72" w:rsidRDefault="00E46D72" w:rsidP="00E46D72">
      <w:pPr>
        <w:pStyle w:val="Paragraphedeliste"/>
        <w:numPr>
          <w:ilvl w:val="0"/>
          <w:numId w:val="4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3879" w:dyaOrig="960" w14:anchorId="2E6DCDE6">
          <v:shape id="_x0000_i1029" type="#_x0000_t75" style="width:194.5pt;height:48pt" o:ole="">
            <v:imagedata r:id="rId13" o:title=""/>
          </v:shape>
          <o:OLEObject Type="Embed" ProgID="Equation.3" ShapeID="_x0000_i1029" DrawAspect="Content" ObjectID="_1672393627" r:id="rId14"/>
        </w:object>
      </w:r>
    </w:p>
    <w:p w14:paraId="280FA5A1" w14:textId="77777777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7B51D452" w14:textId="2FEB724D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5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 : Soit la fonction f définie par </w:t>
      </w:r>
      <w:r w:rsidRPr="00E46D72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1780" w:dyaOrig="680" w14:anchorId="4580C8D2">
          <v:shape id="_x0000_i1030" type="#_x0000_t75" style="width:89.4pt;height:33.95pt" o:ole="">
            <v:imagedata r:id="rId15" o:title=""/>
          </v:shape>
          <o:OLEObject Type="Embed" ProgID="Equation.DSMT4" ShapeID="_x0000_i1030" DrawAspect="Content" ObjectID="_1672393628" r:id="rId16"/>
        </w:object>
      </w:r>
    </w:p>
    <w:p w14:paraId="0D4B4EE5" w14:textId="77777777" w:rsidR="00E46D72" w:rsidRPr="00E46D72" w:rsidRDefault="00E46D72" w:rsidP="00E46D72">
      <w:pPr>
        <w:pStyle w:val="Paragraphedeliste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éterminer  </w:t>
      </w:r>
      <w:r w:rsidRPr="00E46D72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  <w:object w:dxaOrig="340" w:dyaOrig="380" w14:anchorId="78A4F913">
          <v:shape id="_x0000_i1031" type="#_x0000_t75" style="width:17.4pt;height:19.05pt" o:ole="">
            <v:imagedata r:id="rId17" o:title=""/>
          </v:shape>
          <o:OLEObject Type="Embed" ProgID="Equation.DSMT4" ShapeID="_x0000_i1031" DrawAspect="Content" ObjectID="_1672393629" r:id="rId18"/>
        </w:objec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1D1E5979" w14:textId="77777777" w:rsidR="00E46D72" w:rsidRPr="00E46D72" w:rsidRDefault="00E46D72" w:rsidP="00E46D72">
      <w:pPr>
        <w:pStyle w:val="Paragraphedeliste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éterminer les limites de f aux bornes de </w:t>
      </w:r>
      <w:r w:rsidRPr="00E46D72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  <w:object w:dxaOrig="340" w:dyaOrig="380" w14:anchorId="6BF45778">
          <v:shape id="_x0000_i1032" type="#_x0000_t75" style="width:17.4pt;height:19.05pt" o:ole="">
            <v:imagedata r:id="rId17" o:title=""/>
          </v:shape>
          <o:OLEObject Type="Embed" ProgID="Equation.DSMT4" ShapeID="_x0000_i1032" DrawAspect="Content" ObjectID="_1672393630" r:id="rId19"/>
        </w:objec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305B25DD" w14:textId="7C659827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6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 : Soit la fonction f définie par </w:t>
      </w:r>
      <w:r w:rsidRPr="00E46D72">
        <w:rPr>
          <w:rFonts w:ascii="Times New Roman" w:hAnsi="Times New Roman" w:cs="Times New Roman"/>
          <w:color w:val="000000" w:themeColor="text1"/>
          <w:position w:val="-38"/>
          <w:sz w:val="24"/>
          <w:szCs w:val="24"/>
          <w:lang w:val="fr-FR"/>
        </w:rPr>
        <w:object w:dxaOrig="1960" w:dyaOrig="760" w14:anchorId="17CC8351">
          <v:shape id="_x0000_i1033" type="#_x0000_t75" style="width:98.5pt;height:38.05pt" o:ole="">
            <v:imagedata r:id="rId20" o:title=""/>
          </v:shape>
          <o:OLEObject Type="Embed" ProgID="Equation.DSMT4" ShapeID="_x0000_i1033" DrawAspect="Content" ObjectID="_1672393631" r:id="rId21"/>
        </w:object>
      </w:r>
    </w:p>
    <w:p w14:paraId="33C85DE3" w14:textId="77777777" w:rsidR="00E46D72" w:rsidRPr="00E46D72" w:rsidRDefault="00E46D72" w:rsidP="00E46D72">
      <w:pPr>
        <w:pStyle w:val="Paragraphedeliste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éterminer  </w:t>
      </w:r>
      <w:r w:rsidRPr="00E46D72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  <w:object w:dxaOrig="340" w:dyaOrig="380" w14:anchorId="1BD6837C">
          <v:shape id="_x0000_i1034" type="#_x0000_t75" style="width:17.4pt;height:19.05pt" o:ole="">
            <v:imagedata r:id="rId17" o:title=""/>
          </v:shape>
          <o:OLEObject Type="Embed" ProgID="Equation.DSMT4" ShapeID="_x0000_i1034" DrawAspect="Content" ObjectID="_1672393632" r:id="rId22"/>
        </w:objec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28C695B3" w14:textId="77777777" w:rsidR="00E46D72" w:rsidRPr="00E46D72" w:rsidRDefault="00E46D72" w:rsidP="00E46D72">
      <w:pPr>
        <w:pStyle w:val="Paragraphedeliste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éterminer les limites de f aux bornes de </w:t>
      </w:r>
      <w:r w:rsidRPr="00E46D72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  <w:object w:dxaOrig="340" w:dyaOrig="380" w14:anchorId="0F7EE359">
          <v:shape id="_x0000_i1035" type="#_x0000_t75" style="width:17.4pt;height:19.05pt" o:ole="">
            <v:imagedata r:id="rId17" o:title=""/>
          </v:shape>
          <o:OLEObject Type="Embed" ProgID="Equation.DSMT4" ShapeID="_x0000_i1035" DrawAspect="Content" ObjectID="_1672393633" r:id="rId23"/>
        </w:objec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2A6C9485" w14:textId="1779F918" w:rsidR="00D4710E" w:rsidRPr="00E46D72" w:rsidRDefault="00D4710E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030C15FF" w14:textId="1D844B6F" w:rsidR="00E46D72" w:rsidRPr="00E46D72" w:rsidRDefault="00E46D72" w:rsidP="00E46D72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Exercice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7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</w:t>
      </w:r>
      <w:proofErr w:type="gramEnd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 </w:t>
      </w:r>
    </w:p>
    <w:p w14:paraId="01B48D70" w14:textId="77777777" w:rsidR="00E46D72" w:rsidRPr="00E46D72" w:rsidRDefault="00E46D72" w:rsidP="00E46D72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alculer les limites des fonctions suivantes aux points indiqués.</w:t>
      </w:r>
    </w:p>
    <w:p w14:paraId="06A2C534" w14:textId="77777777" w:rsidR="00E46D72" w:rsidRPr="00E46D72" w:rsidRDefault="00E46D72" w:rsidP="00E46D72">
      <w:pPr>
        <w:pStyle w:val="Paragraphedeliste"/>
        <w:numPr>
          <w:ilvl w:val="0"/>
          <w:numId w:val="5"/>
        </w:num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340" w:dyaOrig="620" w14:anchorId="08519403">
          <v:shape id="_x0000_i1036" type="#_x0000_t75" style="width:117.5pt;height:31.45pt" o:ole="">
            <v:imagedata r:id="rId24" o:title=""/>
          </v:shape>
          <o:OLEObject Type="Embed" ProgID="Equation.3" ShapeID="_x0000_i1036" DrawAspect="Content" ObjectID="_1672393634" r:id="rId25"/>
        </w:object>
      </w:r>
    </w:p>
    <w:p w14:paraId="2D741941" w14:textId="77777777" w:rsidR="00E46D72" w:rsidRPr="00E46D72" w:rsidRDefault="00E46D72" w:rsidP="00E46D72">
      <w:pPr>
        <w:pStyle w:val="Paragraphedeliste"/>
        <w:numPr>
          <w:ilvl w:val="0"/>
          <w:numId w:val="5"/>
        </w:num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240" w:dyaOrig="620" w14:anchorId="3CA7E9E4">
          <v:shape id="_x0000_i1037" type="#_x0000_t75" style="width:111.7pt;height:31.45pt" o:ole="">
            <v:imagedata r:id="rId26" o:title=""/>
          </v:shape>
          <o:OLEObject Type="Embed" ProgID="Equation.3" ShapeID="_x0000_i1037" DrawAspect="Content" ObjectID="_1672393635" r:id="rId27"/>
        </w:object>
      </w:r>
    </w:p>
    <w:p w14:paraId="59F99BC2" w14:textId="77777777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57D936A2" w14:textId="3F7C7BFD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8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 : </w:t>
      </w:r>
    </w:p>
    <w:p w14:paraId="4311BC38" w14:textId="77777777" w:rsidR="00E46D72" w:rsidRPr="00E46D72" w:rsidRDefault="00E46D72" w:rsidP="00E46D72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alculer les limites des fonctions suivantes aux points indiqués.</w:t>
      </w:r>
    </w:p>
    <w:p w14:paraId="1A6E823E" w14:textId="77777777" w:rsidR="00E46D72" w:rsidRPr="00E46D72" w:rsidRDefault="00E46D72" w:rsidP="00E46D72">
      <w:pPr>
        <w:pStyle w:val="Paragraphedeliste"/>
        <w:numPr>
          <w:ilvl w:val="0"/>
          <w:numId w:val="6"/>
        </w:num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300" w:dyaOrig="380" w14:anchorId="10C4AF84">
          <v:shape id="_x0000_i1038" type="#_x0000_t75" style="width:167.15pt;height:19.05pt" o:ole="">
            <v:imagedata r:id="rId28" o:title=""/>
          </v:shape>
          <o:OLEObject Type="Embed" ProgID="Equation.3" ShapeID="_x0000_i1038" DrawAspect="Content" ObjectID="_1672393636" r:id="rId29"/>
        </w:object>
      </w:r>
    </w:p>
    <w:p w14:paraId="1C874C75" w14:textId="77777777" w:rsidR="00E46D72" w:rsidRPr="00E46D72" w:rsidRDefault="00E46D72" w:rsidP="00E46D72">
      <w:pPr>
        <w:pStyle w:val="Paragraphedeliste"/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920" w:dyaOrig="420" w14:anchorId="648E0CB4">
          <v:shape id="_x0000_i1039" type="#_x0000_t75" style="width:146.5pt;height:20.7pt" o:ole="">
            <v:imagedata r:id="rId30" o:title=""/>
          </v:shape>
          <o:OLEObject Type="Embed" ProgID="Equation.3" ShapeID="_x0000_i1039" DrawAspect="Content" ObjectID="_1672393637" r:id="rId31"/>
        </w:object>
      </w:r>
    </w:p>
    <w:p w14:paraId="0D8CE65F" w14:textId="77777777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716E7106" w14:textId="77777777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34F2DAF5" w14:textId="5602A448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Exercice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9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</w:t>
      </w:r>
      <w:proofErr w:type="gramEnd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 </w:t>
      </w:r>
    </w:p>
    <w:p w14:paraId="63C6B282" w14:textId="77777777" w:rsidR="00E46D72" w:rsidRPr="00E46D72" w:rsidRDefault="00E46D72" w:rsidP="00E46D72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alculer les limites des fonctions suivantes aux points indiqués.</w:t>
      </w:r>
    </w:p>
    <w:p w14:paraId="58BB0655" w14:textId="77777777" w:rsidR="00E46D72" w:rsidRPr="00E46D72" w:rsidRDefault="00E46D72" w:rsidP="00E46D72">
      <w:pPr>
        <w:pStyle w:val="Paragraphedeliste"/>
        <w:numPr>
          <w:ilvl w:val="0"/>
          <w:numId w:val="7"/>
        </w:num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2560" w:dyaOrig="720" w14:anchorId="388A469C">
          <v:shape id="_x0000_i1040" type="#_x0000_t75" style="width:129.1pt;height:36.4pt" o:ole="">
            <v:imagedata r:id="rId32" o:title=""/>
          </v:shape>
          <o:OLEObject Type="Embed" ProgID="Equation.3" ShapeID="_x0000_i1040" DrawAspect="Content" ObjectID="_1672393638" r:id="rId33"/>
        </w:object>
      </w:r>
    </w:p>
    <w:p w14:paraId="19EED44E" w14:textId="77777777" w:rsidR="00E46D72" w:rsidRPr="00E46D72" w:rsidRDefault="00E46D72" w:rsidP="00E46D72">
      <w:pPr>
        <w:pStyle w:val="Paragraphedeliste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299" w:dyaOrig="680" w14:anchorId="2BC393C2">
          <v:shape id="_x0000_i1041" type="#_x0000_t75" style="width:115.85pt;height:33.95pt" o:ole="">
            <v:imagedata r:id="rId34" o:title=""/>
          </v:shape>
          <o:OLEObject Type="Embed" ProgID="Equation.3" ShapeID="_x0000_i1041" DrawAspect="Content" ObjectID="_1672393639" r:id="rId35"/>
        </w:object>
      </w:r>
    </w:p>
    <w:p w14:paraId="7A537D9D" w14:textId="77777777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7006E299" w14:textId="4BB7A818" w:rsidR="00E46D72" w:rsidRPr="00E46D72" w:rsidRDefault="00E46D72" w:rsidP="00E46D72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Exercice 1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0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 :   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alculer les limites des fonctions suivantes aux points indiqués.</w:t>
      </w:r>
    </w:p>
    <w:p w14:paraId="532FFD72" w14:textId="77777777" w:rsidR="00E46D72" w:rsidRPr="00E46D72" w:rsidRDefault="00E46D72" w:rsidP="00E46D72">
      <w:pPr>
        <w:pStyle w:val="Paragraphedeliste"/>
        <w:numPr>
          <w:ilvl w:val="0"/>
          <w:numId w:val="8"/>
        </w:num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340" w:dyaOrig="680" w14:anchorId="09083F17">
          <v:shape id="_x0000_i1042" type="#_x0000_t75" style="width:117.5pt;height:33.95pt" o:ole="">
            <v:imagedata r:id="rId36" o:title=""/>
          </v:shape>
          <o:OLEObject Type="Embed" ProgID="Equation.3" ShapeID="_x0000_i1042" DrawAspect="Content" ObjectID="_1672393640" r:id="rId37"/>
        </w:object>
      </w:r>
    </w:p>
    <w:p w14:paraId="731ACD9C" w14:textId="77777777" w:rsidR="00E46D72" w:rsidRPr="00E46D72" w:rsidRDefault="00E46D72" w:rsidP="00E46D72">
      <w:pPr>
        <w:pStyle w:val="Paragraphedeliste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019" w:dyaOrig="420" w14:anchorId="1C68FF05">
          <v:shape id="_x0000_i1043" type="#_x0000_t75" style="width:152.3pt;height:20.7pt" o:ole="">
            <v:imagedata r:id="rId38" o:title=""/>
          </v:shape>
          <o:OLEObject Type="Embed" ProgID="Equation.3" ShapeID="_x0000_i1043" DrawAspect="Content" ObjectID="_1672393641" r:id="rId39"/>
        </w:object>
      </w:r>
    </w:p>
    <w:p w14:paraId="664ED9A6" w14:textId="77777777" w:rsidR="00E46D72" w:rsidRPr="00E46D72" w:rsidRDefault="00E46D72" w:rsidP="00E46D7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A00986E" w14:textId="77777777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3D55CB3C" w14:textId="1F629B82" w:rsidR="00E46D72" w:rsidRPr="00E46D72" w:rsidRDefault="00E46D72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35161C3C" w14:textId="668C97CC" w:rsidR="00E46D72" w:rsidRPr="00E46D72" w:rsidRDefault="00E46D72" w:rsidP="00E46D72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Réponses aux exercices</w:t>
      </w:r>
    </w:p>
    <w:p w14:paraId="2C4607D5" w14:textId="77777777" w:rsidR="00E46D72" w:rsidRPr="00E46D72" w:rsidRDefault="00E46D72" w:rsidP="00E46D72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15A74EA6" w14:textId="5D9B8EF6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Réponse exercice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1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:</w:t>
      </w:r>
      <w:proofErr w:type="gramEnd"/>
    </w:p>
    <w:p w14:paraId="4E80E8BB" w14:textId="2CB8602E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position w:val="-34"/>
          <w:sz w:val="24"/>
          <w:szCs w:val="24"/>
          <w:lang w:val="fr-FR"/>
        </w:rPr>
        <w:object w:dxaOrig="2540" w:dyaOrig="800" w14:anchorId="7A021AD3">
          <v:shape id="_x0000_i1044" type="#_x0000_t75" style="width:206.9pt;height:63.7pt" o:ole="">
            <v:imagedata r:id="rId40" o:title=""/>
          </v:shape>
          <o:OLEObject Type="Embed" ProgID="Equation.DSMT4" ShapeID="_x0000_i1044" DrawAspect="Content" ObjectID="_1672393642" r:id="rId41"/>
        </w:object>
      </w:r>
    </w:p>
    <w:p w14:paraId="426D3124" w14:textId="77777777" w:rsidR="00E46D72" w:rsidRPr="00E46D72" w:rsidRDefault="00E46D72" w:rsidP="00E46D72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7202F86F" w14:textId="2AC1A854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Réponse 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2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 :</w:t>
      </w:r>
    </w:p>
    <w:p w14:paraId="7701A9AA" w14:textId="2CE6A2BE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position w:val="-32"/>
          <w:sz w:val="24"/>
          <w:szCs w:val="24"/>
          <w:lang w:val="fr-FR"/>
        </w:rPr>
        <w:object w:dxaOrig="5340" w:dyaOrig="760" w14:anchorId="3DCBF834">
          <v:shape id="_x0000_i1045" type="#_x0000_t75" style="width:514.75pt;height:55.45pt" o:ole="">
            <v:imagedata r:id="rId42" o:title=""/>
          </v:shape>
          <o:OLEObject Type="Embed" ProgID="Equation.DSMT4" ShapeID="_x0000_i1045" DrawAspect="Content" ObjectID="_1672393643" r:id="rId43"/>
        </w:objec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</w:t>
      </w:r>
    </w:p>
    <w:p w14:paraId="15D6DBF7" w14:textId="77777777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onc f n’est pas continue en </w:t>
      </w:r>
      <w:r w:rsidRPr="00E46D72">
        <w:rPr>
          <w:rFonts w:ascii="Times New Roman" w:hAnsi="Times New Roman" w:cs="Times New Roman"/>
          <w:color w:val="000000" w:themeColor="text1"/>
          <w:position w:val="-12"/>
          <w:sz w:val="24"/>
          <w:szCs w:val="24"/>
          <w:lang w:val="fr-FR"/>
        </w:rPr>
        <w:object w:dxaOrig="820" w:dyaOrig="360" w14:anchorId="54FDBDED">
          <v:shape id="_x0000_i1046" type="#_x0000_t75" style="width:41.4pt;height:18.2pt" o:ole="">
            <v:imagedata r:id="rId44" o:title=""/>
          </v:shape>
          <o:OLEObject Type="Embed" ProgID="Equation.DSMT4" ShapeID="_x0000_i1046" DrawAspect="Content" ObjectID="_1672393644" r:id="rId45"/>
        </w:object>
      </w:r>
    </w:p>
    <w:p w14:paraId="6EC15A49" w14:textId="77777777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0AB18E45" w14:textId="1808268B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Réponse 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3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 :</w:t>
      </w:r>
    </w:p>
    <w:p w14:paraId="58ABA855" w14:textId="77777777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1860" w:dyaOrig="340" w14:anchorId="256C218A">
          <v:shape id="_x0000_i1047" type="#_x0000_t75" style="width:92.7pt;height:17.4pt" o:ole="">
            <v:imagedata r:id="rId46" o:title=""/>
          </v:shape>
          <o:OLEObject Type="Embed" ProgID="Equation.DSMT4" ShapeID="_x0000_i1047" DrawAspect="Content" ObjectID="_1672393645" r:id="rId47"/>
        </w:object>
      </w:r>
    </w:p>
    <w:p w14:paraId="4C65B8B8" w14:textId="77777777" w:rsidR="00E46D72" w:rsidRPr="00E46D72" w:rsidRDefault="00E46D72" w:rsidP="00E46D72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756C3DA3" w14:textId="3B5F3417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Réponse 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4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 :</w:t>
      </w:r>
    </w:p>
    <w:p w14:paraId="54858B67" w14:textId="77777777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1760" w:dyaOrig="680" w14:anchorId="404F68F3">
          <v:shape id="_x0000_i1048" type="#_x0000_t75" style="width:87.7pt;height:33.95pt" o:ole="">
            <v:imagedata r:id="rId48" o:title=""/>
          </v:shape>
          <o:OLEObject Type="Embed" ProgID="Equation.DSMT4" ShapeID="_x0000_i1048" DrawAspect="Content" ObjectID="_1672393646" r:id="rId49"/>
        </w:object>
      </w:r>
    </w:p>
    <w:p w14:paraId="2241CB8E" w14:textId="77777777" w:rsidR="00E46D72" w:rsidRPr="00E46D72" w:rsidRDefault="00E46D72" w:rsidP="00E46D72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512AD7F5" w14:textId="3B11EC62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lastRenderedPageBreak/>
        <w:t xml:space="preserve">Réponse 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5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 :</w:t>
      </w:r>
    </w:p>
    <w:p w14:paraId="73ABB5E1" w14:textId="3B393D70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position w:val="-44"/>
          <w:sz w:val="24"/>
          <w:szCs w:val="24"/>
          <w:lang w:val="fr-FR"/>
        </w:rPr>
        <w:object w:dxaOrig="3280" w:dyaOrig="999" w14:anchorId="417A067F">
          <v:shape id="_x0000_i1049" type="#_x0000_t75" style="width:305.4pt;height:50.5pt" o:ole="">
            <v:imagedata r:id="rId50" o:title=""/>
          </v:shape>
          <o:OLEObject Type="Embed" ProgID="Equation.DSMT4" ShapeID="_x0000_i1049" DrawAspect="Content" ObjectID="_1672393647" r:id="rId51"/>
        </w:object>
      </w:r>
    </w:p>
    <w:p w14:paraId="1D6D7DD0" w14:textId="77777777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fr-FR"/>
        </w:rPr>
        <w:t>Remarque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 : On peut montrer que sur </w:t>
      </w:r>
      <w:r w:rsidRPr="00E46D72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  <w:object w:dxaOrig="340" w:dyaOrig="380" w14:anchorId="01581646">
          <v:shape id="_x0000_i1050" type="#_x0000_t75" style="width:17.4pt;height:19.05pt" o:ole="">
            <v:imagedata r:id="rId52" o:title=""/>
          </v:shape>
          <o:OLEObject Type="Embed" ProgID="Equation.DSMT4" ShapeID="_x0000_i1050" DrawAspect="Content" ObjectID="_1672393648" r:id="rId53"/>
        </w:objec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on peut écrire </w:t>
      </w:r>
      <w:r w:rsidRPr="00E46D72">
        <w:rPr>
          <w:rFonts w:ascii="Times New Roman" w:hAnsi="Times New Roman" w:cs="Times New Roman"/>
          <w:color w:val="000000" w:themeColor="text1"/>
          <w:position w:val="-28"/>
          <w:sz w:val="24"/>
          <w:szCs w:val="24"/>
          <w:lang w:val="fr-FR"/>
        </w:rPr>
        <w:object w:dxaOrig="4060" w:dyaOrig="660" w14:anchorId="2B5B30A1">
          <v:shape id="_x0000_i1051" type="#_x0000_t75" style="width:203.6pt;height:33.1pt" o:ole="">
            <v:imagedata r:id="rId54" o:title=""/>
          </v:shape>
          <o:OLEObject Type="Embed" ProgID="Equation.DSMT4" ShapeID="_x0000_i1051" DrawAspect="Content" ObjectID="_1672393649" r:id="rId55"/>
        </w:object>
      </w:r>
    </w:p>
    <w:p w14:paraId="0C805ED2" w14:textId="77777777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33C251FE" w14:textId="105379CD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Réponse 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6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 :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 </w:t>
      </w:r>
    </w:p>
    <w:p w14:paraId="40D03D7D" w14:textId="365F6A24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position w:val="-34"/>
          <w:sz w:val="24"/>
          <w:szCs w:val="24"/>
          <w:lang w:val="fr-FR"/>
        </w:rPr>
        <w:object w:dxaOrig="3840" w:dyaOrig="800" w14:anchorId="646568FA">
          <v:shape id="_x0000_i1052" type="#_x0000_t75" style="width:311.15pt;height:52.95pt" o:ole="">
            <v:imagedata r:id="rId56" o:title=""/>
          </v:shape>
          <o:OLEObject Type="Embed" ProgID="Equation.DSMT4" ShapeID="_x0000_i1052" DrawAspect="Content" ObjectID="_1672393650" r:id="rId57"/>
        </w:object>
      </w:r>
    </w:p>
    <w:p w14:paraId="3673E19B" w14:textId="5CE637EA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Réponse exercice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7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 :</w:t>
      </w:r>
      <w:proofErr w:type="gramEnd"/>
    </w:p>
    <w:p w14:paraId="16A2D319" w14:textId="77777777" w:rsidR="00E46D72" w:rsidRPr="00E46D72" w:rsidRDefault="00E46D72" w:rsidP="00E46D72">
      <w:pPr>
        <w:pStyle w:val="Paragraphedeliste"/>
        <w:numPr>
          <w:ilvl w:val="0"/>
          <w:numId w:val="9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</w:p>
    <w:p w14:paraId="7F892D1C" w14:textId="77777777" w:rsidR="00E46D72" w:rsidRPr="00E46D72" w:rsidRDefault="00E46D72" w:rsidP="00E46D72">
      <w:pPr>
        <w:pStyle w:val="Paragraphedeliste"/>
        <w:numPr>
          <w:ilvl w:val="0"/>
          <w:numId w:val="9"/>
        </w:num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>0</w:t>
      </w:r>
    </w:p>
    <w:p w14:paraId="4C9492DE" w14:textId="66569C1E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Réponse exercice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 :</w:t>
      </w:r>
      <w:proofErr w:type="gramEnd"/>
    </w:p>
    <w:p w14:paraId="7AD326B0" w14:textId="77777777" w:rsidR="00E46D72" w:rsidRPr="00E46D72" w:rsidRDefault="00E46D72" w:rsidP="00E46D72">
      <w:pPr>
        <w:pStyle w:val="Paragraphedeliste"/>
        <w:numPr>
          <w:ilvl w:val="0"/>
          <w:numId w:val="10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>0</w:t>
      </w:r>
    </w:p>
    <w:p w14:paraId="11801830" w14:textId="77777777" w:rsidR="00E46D72" w:rsidRPr="00E46D72" w:rsidRDefault="00E46D72" w:rsidP="00E46D72">
      <w:pPr>
        <w:pStyle w:val="Paragraphedeliste"/>
        <w:numPr>
          <w:ilvl w:val="0"/>
          <w:numId w:val="10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>0</w:t>
      </w:r>
    </w:p>
    <w:p w14:paraId="7A2CB2CA" w14:textId="21C0D787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Réponses exercice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9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 :</w:t>
      </w:r>
      <w:proofErr w:type="gramEnd"/>
    </w:p>
    <w:p w14:paraId="1FD3E8EB" w14:textId="77777777" w:rsidR="00E46D72" w:rsidRPr="00E46D72" w:rsidRDefault="00E46D72" w:rsidP="00E46D72">
      <w:pPr>
        <w:pStyle w:val="Paragraphedeliste"/>
        <w:numPr>
          <w:ilvl w:val="0"/>
          <w:numId w:val="11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>-1/2</w:t>
      </w:r>
    </w:p>
    <w:p w14:paraId="1F9B4AD4" w14:textId="77777777" w:rsidR="00E46D72" w:rsidRPr="00E46D72" w:rsidRDefault="00E46D72" w:rsidP="00E46D72">
      <w:pPr>
        <w:pStyle w:val="Paragraphedeliste"/>
        <w:numPr>
          <w:ilvl w:val="0"/>
          <w:numId w:val="11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>1/2</w:t>
      </w:r>
    </w:p>
    <w:p w14:paraId="2392571F" w14:textId="25BF34C0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Réponses exercice </w:t>
      </w:r>
      <w:proofErr w:type="gramStart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0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 :</w:t>
      </w:r>
      <w:proofErr w:type="gramEnd"/>
    </w:p>
    <w:p w14:paraId="40250B44" w14:textId="77777777" w:rsidR="00E46D72" w:rsidRPr="00E46D72" w:rsidRDefault="00E46D72" w:rsidP="00E46D72">
      <w:pPr>
        <w:pStyle w:val="Paragraphedeliste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</w:p>
    <w:p w14:paraId="682E02B9" w14:textId="77777777" w:rsidR="00E46D72" w:rsidRPr="00E46D72" w:rsidRDefault="00E46D72" w:rsidP="00E46D72">
      <w:pPr>
        <w:pStyle w:val="Paragraphedeliste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>+ infini</w:t>
      </w:r>
    </w:p>
    <w:p w14:paraId="24F4947C" w14:textId="77777777" w:rsidR="00E46D72" w:rsidRPr="00E46D72" w:rsidRDefault="00E46D72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sectPr w:rsidR="00E46D72" w:rsidRPr="00E46D7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327545"/>
    <w:multiLevelType w:val="hybridMultilevel"/>
    <w:tmpl w:val="D0ACE83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BB2FB0"/>
    <w:multiLevelType w:val="hybridMultilevel"/>
    <w:tmpl w:val="6E16C6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535397"/>
    <w:multiLevelType w:val="hybridMultilevel"/>
    <w:tmpl w:val="27D45C0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6839BA"/>
    <w:multiLevelType w:val="hybridMultilevel"/>
    <w:tmpl w:val="C40C85D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633F90"/>
    <w:multiLevelType w:val="hybridMultilevel"/>
    <w:tmpl w:val="B940546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CF2DD9"/>
    <w:multiLevelType w:val="hybridMultilevel"/>
    <w:tmpl w:val="B940546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5776A6"/>
    <w:multiLevelType w:val="hybridMultilevel"/>
    <w:tmpl w:val="B940546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8846A8F"/>
    <w:multiLevelType w:val="hybridMultilevel"/>
    <w:tmpl w:val="B940546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4A681B"/>
    <w:multiLevelType w:val="hybridMultilevel"/>
    <w:tmpl w:val="D12401A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1147D9"/>
    <w:multiLevelType w:val="hybridMultilevel"/>
    <w:tmpl w:val="42E6DA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7656D2"/>
    <w:multiLevelType w:val="hybridMultilevel"/>
    <w:tmpl w:val="DF96FA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4A3BEE"/>
    <w:multiLevelType w:val="hybridMultilevel"/>
    <w:tmpl w:val="1B5AD42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"/>
  </w:num>
  <w:num w:numId="3">
    <w:abstractNumId w:val="9"/>
  </w:num>
  <w:num w:numId="4">
    <w:abstractNumId w:val="0"/>
  </w:num>
  <w:num w:numId="5">
    <w:abstractNumId w:val="7"/>
  </w:num>
  <w:num w:numId="6">
    <w:abstractNumId w:val="5"/>
  </w:num>
  <w:num w:numId="7">
    <w:abstractNumId w:val="6"/>
  </w:num>
  <w:num w:numId="8">
    <w:abstractNumId w:val="4"/>
  </w:num>
  <w:num w:numId="9">
    <w:abstractNumId w:val="2"/>
  </w:num>
  <w:num w:numId="10">
    <w:abstractNumId w:val="3"/>
  </w:num>
  <w:num w:numId="11">
    <w:abstractNumId w:val="8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1"/>
  <w:proofState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35D0"/>
    <w:rsid w:val="006B10F0"/>
    <w:rsid w:val="008A35D0"/>
    <w:rsid w:val="00D4710E"/>
    <w:rsid w:val="00E46D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78DB17"/>
  <w15:chartTrackingRefBased/>
  <w15:docId w15:val="{8AFB5769-5321-4316-B3DF-64F004F0E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46D72"/>
    <w:pPr>
      <w:spacing w:after="200" w:line="276" w:lineRule="auto"/>
    </w:pPr>
    <w:rPr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46D7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391</Words>
  <Characters>2151</Characters>
  <Application>Microsoft Office Word</Application>
  <DocSecurity>0</DocSecurity>
  <Lines>17</Lines>
  <Paragraphs>5</Paragraphs>
  <ScaleCrop>false</ScaleCrop>
  <Company/>
  <LinksUpToDate>false</LinksUpToDate>
  <CharactersWithSpaces>2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1-01-16T13:44:00Z</dcterms:created>
  <dcterms:modified xsi:type="dcterms:W3CDTF">2021-01-17T12:00:00Z</dcterms:modified>
</cp:coreProperties>
</file>